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F236C39" w14:textId="77777777" w:rsidR="0027028A" w:rsidRDefault="002C39EC" w:rsidP="002C39EC">
      <w:pPr>
        <w:pStyle w:val="berschrift3"/>
      </w:pPr>
      <w:bookmarkStart w:id="0" w:name="_Toc283061675"/>
      <w:bookmarkStart w:id="1" w:name="_Toc283061662"/>
      <w:r>
        <w:t xml:space="preserve">2.6.3. </w:t>
      </w:r>
      <w:r w:rsidR="0027028A">
        <w:t>Lage von Ebenen und Geraden (</w:t>
      </w:r>
      <w:r w:rsidR="0027028A" w:rsidRPr="00A868BB">
        <w:t>Variante</w:t>
      </w:r>
      <w:r w:rsidR="0027028A">
        <w:t xml:space="preserve"> 2)</w:t>
      </w:r>
      <w:bookmarkEnd w:id="0"/>
    </w:p>
    <w:p w14:paraId="4CFB9395" w14:textId="77777777" w:rsidR="0027028A" w:rsidRDefault="0027028A" w:rsidP="0027028A">
      <w:pPr>
        <w:rPr>
          <w:i/>
          <w:color w:val="000000"/>
        </w:rPr>
      </w:pPr>
    </w:p>
    <w:p w14:paraId="6A59A2E7" w14:textId="77777777" w:rsidR="0027028A" w:rsidRPr="008336E9" w:rsidRDefault="0027028A" w:rsidP="0027028A">
      <w:pPr>
        <w:rPr>
          <w:i/>
          <w:color w:val="000000"/>
        </w:rPr>
      </w:pPr>
      <w:r w:rsidRPr="008336E9">
        <w:rPr>
          <w:i/>
          <w:color w:val="000000"/>
        </w:rPr>
        <w:t>Wir rechnen mit der Parameterdarstellung der Ebene</w:t>
      </w:r>
    </w:p>
    <w:p w14:paraId="0BCB67B7" w14:textId="77777777" w:rsidR="0027028A" w:rsidRDefault="0027028A" w:rsidP="0027028A">
      <w:pPr>
        <w:rPr>
          <w:color w:val="000000"/>
        </w:rPr>
      </w:pPr>
    </w:p>
    <w:p w14:paraId="15568B42" w14:textId="77777777" w:rsidR="0027028A" w:rsidRDefault="0027028A" w:rsidP="0027028A">
      <w:pPr>
        <w:rPr>
          <w:color w:val="000000"/>
        </w:rPr>
      </w:pPr>
      <w:r>
        <w:rPr>
          <w:color w:val="000000"/>
        </w:rPr>
        <w:t>Gegeben sind</w:t>
      </w:r>
    </w:p>
    <w:p w14:paraId="34292A29" w14:textId="77777777" w:rsidR="0027028A" w:rsidRDefault="0027028A" w:rsidP="0027028A">
      <w:pPr>
        <w:numPr>
          <w:ilvl w:val="0"/>
          <w:numId w:val="28"/>
        </w:numPr>
        <w:rPr>
          <w:color w:val="000000"/>
        </w:rPr>
      </w:pPr>
      <w:r>
        <w:rPr>
          <w:color w:val="000000"/>
        </w:rPr>
        <w:t xml:space="preserve">die Ebene E: </w:t>
      </w:r>
      <w:r>
        <w:rPr>
          <w:color w:val="000000"/>
        </w:rPr>
        <w:tab/>
      </w:r>
      <w:r w:rsidR="002C39EC" w:rsidRPr="002C39EC">
        <w:rPr>
          <w:color w:val="000000"/>
          <w:position w:val="-46"/>
        </w:rPr>
        <w:object w:dxaOrig="2600" w:dyaOrig="1020" w14:anchorId="3E1208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51pt" o:ole="">
            <v:imagedata r:id="rId6" o:title=""/>
          </v:shape>
          <o:OLEObject Type="Embed" ProgID="Equation.DSMT4" ShapeID="_x0000_i1025" DrawAspect="Content" ObjectID="_1649066076" r:id="rId7"/>
        </w:object>
      </w:r>
    </w:p>
    <w:p w14:paraId="2A432FCD" w14:textId="77777777" w:rsidR="0027028A" w:rsidRDefault="0027028A" w:rsidP="0027028A">
      <w:pPr>
        <w:numPr>
          <w:ilvl w:val="0"/>
          <w:numId w:val="28"/>
        </w:numPr>
        <w:rPr>
          <w:color w:val="000000"/>
        </w:rPr>
      </w:pPr>
      <w:r>
        <w:rPr>
          <w:color w:val="000000"/>
        </w:rPr>
        <w:t>die Gerade g:</w:t>
      </w:r>
      <w:r>
        <w:rPr>
          <w:color w:val="000000"/>
        </w:rPr>
        <w:tab/>
      </w:r>
      <w:r w:rsidR="002C39EC" w:rsidRPr="002C39EC">
        <w:rPr>
          <w:color w:val="000000"/>
          <w:position w:val="-46"/>
        </w:rPr>
        <w:object w:dxaOrig="1719" w:dyaOrig="1020" w14:anchorId="54CFC3D1">
          <v:shape id="_x0000_i1026" type="#_x0000_t75" style="width:86.25pt;height:51pt" o:ole="">
            <v:imagedata r:id="rId8" o:title=""/>
          </v:shape>
          <o:OLEObject Type="Embed" ProgID="Equation.DSMT4" ShapeID="_x0000_i1026" DrawAspect="Content" ObjectID="_1649066077" r:id="rId9"/>
        </w:object>
      </w:r>
    </w:p>
    <w:p w14:paraId="6E8D9B32" w14:textId="77777777" w:rsidR="0027028A" w:rsidRDefault="0027028A" w:rsidP="0027028A">
      <w:pPr>
        <w:numPr>
          <w:ilvl w:val="0"/>
          <w:numId w:val="28"/>
        </w:numPr>
        <w:rPr>
          <w:color w:val="000000"/>
        </w:rPr>
      </w:pPr>
      <w:r>
        <w:rPr>
          <w:color w:val="000000"/>
        </w:rPr>
        <w:t>die Gerade h:</w:t>
      </w:r>
      <w:r>
        <w:rPr>
          <w:color w:val="000000"/>
        </w:rPr>
        <w:tab/>
      </w:r>
      <w:r w:rsidR="002C39EC" w:rsidRPr="002C39EC">
        <w:rPr>
          <w:color w:val="000000"/>
          <w:position w:val="-46"/>
        </w:rPr>
        <w:object w:dxaOrig="1640" w:dyaOrig="1020" w14:anchorId="4198083C">
          <v:shape id="_x0000_i1027" type="#_x0000_t75" style="width:81.75pt;height:51pt" o:ole="">
            <v:imagedata r:id="rId10" o:title=""/>
          </v:shape>
          <o:OLEObject Type="Embed" ProgID="Equation.DSMT4" ShapeID="_x0000_i1027" DrawAspect="Content" ObjectID="_1649066078" r:id="rId11"/>
        </w:object>
      </w:r>
    </w:p>
    <w:p w14:paraId="4987B131" w14:textId="77777777" w:rsidR="0027028A" w:rsidRDefault="0027028A" w:rsidP="0027028A">
      <w:pPr>
        <w:numPr>
          <w:ilvl w:val="0"/>
          <w:numId w:val="28"/>
        </w:numPr>
        <w:rPr>
          <w:color w:val="000000"/>
        </w:rPr>
      </w:pPr>
      <w:r>
        <w:rPr>
          <w:color w:val="000000"/>
        </w:rPr>
        <w:t>die Gerade i:</w:t>
      </w:r>
      <w:r>
        <w:rPr>
          <w:color w:val="000000"/>
        </w:rPr>
        <w:tab/>
      </w:r>
      <w:r w:rsidR="002C39EC" w:rsidRPr="002C39EC">
        <w:rPr>
          <w:color w:val="000000"/>
          <w:position w:val="-46"/>
        </w:rPr>
        <w:object w:dxaOrig="1600" w:dyaOrig="1020" w14:anchorId="0080C170">
          <v:shape id="_x0000_i1028" type="#_x0000_t75" style="width:80.25pt;height:51pt" o:ole="">
            <v:imagedata r:id="rId12" o:title=""/>
          </v:shape>
          <o:OLEObject Type="Embed" ProgID="Equation.DSMT4" ShapeID="_x0000_i1028" DrawAspect="Content" ObjectID="_1649066079" r:id="rId13"/>
        </w:object>
      </w:r>
      <w:r>
        <w:rPr>
          <w:color w:val="000000"/>
        </w:rPr>
        <w:t>.</w:t>
      </w:r>
    </w:p>
    <w:p w14:paraId="75A59185" w14:textId="77777777" w:rsidR="0027028A" w:rsidRDefault="0027028A" w:rsidP="0027028A">
      <w:pPr>
        <w:rPr>
          <w:color w:val="000000"/>
        </w:rPr>
      </w:pPr>
    </w:p>
    <w:p w14:paraId="6BCC8AA8" w14:textId="77777777" w:rsidR="0027028A" w:rsidRDefault="0027028A" w:rsidP="0027028A">
      <w:pPr>
        <w:rPr>
          <w:color w:val="000000"/>
        </w:rPr>
      </w:pPr>
      <w:r>
        <w:rPr>
          <w:color w:val="000000"/>
        </w:rPr>
        <w:t>Wie liegen die Geraden bezüglich der Ebene?</w:t>
      </w:r>
    </w:p>
    <w:p w14:paraId="20F04C3D" w14:textId="77777777" w:rsidR="0027028A" w:rsidRDefault="0027028A" w:rsidP="0027028A">
      <w:pPr>
        <w:rPr>
          <w:color w:val="000000"/>
        </w:rPr>
      </w:pPr>
    </w:p>
    <w:p w14:paraId="3DA987B8" w14:textId="32D4CEBC" w:rsidR="0027028A" w:rsidRDefault="0027028A" w:rsidP="0027028A">
      <w:pPr>
        <w:numPr>
          <w:ilvl w:val="0"/>
          <w:numId w:val="30"/>
        </w:numPr>
        <w:rPr>
          <w:color w:val="000000"/>
        </w:rPr>
      </w:pPr>
      <w:r>
        <w:rPr>
          <w:color w:val="000000"/>
        </w:rPr>
        <w:t>Ebene E und Gerade g</w:t>
      </w:r>
      <w:r>
        <w:rPr>
          <w:color w:val="000000"/>
        </w:rPr>
        <w:br/>
      </w:r>
      <w:r>
        <w:rPr>
          <w:color w:val="000000"/>
        </w:rPr>
        <w:br/>
        <w:t>E und g werden auf gemeinsame Punkte untersucht.</w:t>
      </w:r>
      <w:r>
        <w:rPr>
          <w:color w:val="000000"/>
        </w:rPr>
        <w:br/>
      </w:r>
      <w:r w:rsidR="002C39EC" w:rsidRPr="002C39EC">
        <w:rPr>
          <w:color w:val="000000"/>
          <w:position w:val="-46"/>
        </w:rPr>
        <w:object w:dxaOrig="3840" w:dyaOrig="1020" w14:anchorId="66899EC8">
          <v:shape id="_x0000_i1029" type="#_x0000_t75" style="width:192pt;height:51pt" o:ole="">
            <v:imagedata r:id="rId14" o:title=""/>
          </v:shape>
          <o:OLEObject Type="Embed" ProgID="Equation.DSMT4" ShapeID="_x0000_i1029" DrawAspect="Content" ObjectID="_1649066080" r:id="rId15"/>
        </w:object>
      </w:r>
      <w:r>
        <w:rPr>
          <w:color w:val="000000"/>
        </w:rPr>
        <w:br/>
      </w:r>
      <w:r>
        <w:rPr>
          <w:color w:val="000000"/>
        </w:rPr>
        <w:br/>
        <w:t>Daraus erhält man das Gleichungssystem</w:t>
      </w:r>
      <w:r>
        <w:rPr>
          <w:color w:val="000000"/>
        </w:rPr>
        <w:br/>
        <w:t>I</w:t>
      </w:r>
      <w:r>
        <w:rPr>
          <w:color w:val="000000"/>
        </w:rPr>
        <w:tab/>
        <w:t>3 +   1 t</w:t>
      </w:r>
      <w:r>
        <w:rPr>
          <w:color w:val="000000"/>
          <w:vertAlign w:val="subscript"/>
        </w:rPr>
        <w:t>g</w:t>
      </w:r>
      <w:r>
        <w:rPr>
          <w:color w:val="000000"/>
        </w:rPr>
        <w:t xml:space="preserve"> = 1 –0,5 t</w:t>
      </w:r>
      <w:r>
        <w:rPr>
          <w:color w:val="000000"/>
          <w:vertAlign w:val="subscript"/>
        </w:rPr>
        <w:t>e</w:t>
      </w:r>
      <w:r>
        <w:rPr>
          <w:color w:val="000000"/>
        </w:rPr>
        <w:t xml:space="preserve"> +    0 s</w:t>
      </w:r>
      <w:r>
        <w:rPr>
          <w:color w:val="000000"/>
          <w:vertAlign w:val="subscript"/>
        </w:rPr>
        <w:t>e</w:t>
      </w:r>
      <w:r>
        <w:rPr>
          <w:color w:val="000000"/>
        </w:rPr>
        <w:br/>
        <w:t>II</w:t>
      </w:r>
      <w:r>
        <w:rPr>
          <w:color w:val="000000"/>
        </w:rPr>
        <w:tab/>
        <w:t>4 +   1 t</w:t>
      </w:r>
      <w:r>
        <w:rPr>
          <w:color w:val="000000"/>
          <w:vertAlign w:val="subscript"/>
        </w:rPr>
        <w:t>g</w:t>
      </w:r>
      <w:r>
        <w:rPr>
          <w:color w:val="000000"/>
        </w:rPr>
        <w:t xml:space="preserve"> = 1 +   1 t</w:t>
      </w:r>
      <w:r>
        <w:rPr>
          <w:color w:val="000000"/>
          <w:vertAlign w:val="subscript"/>
        </w:rPr>
        <w:t>e</w:t>
      </w:r>
      <w:r>
        <w:rPr>
          <w:color w:val="000000"/>
        </w:rPr>
        <w:t xml:space="preserve"> + 0,5 s</w:t>
      </w:r>
      <w:r>
        <w:rPr>
          <w:color w:val="000000"/>
          <w:vertAlign w:val="subscript"/>
        </w:rPr>
        <w:t>e</w:t>
      </w:r>
      <w:r>
        <w:rPr>
          <w:color w:val="000000"/>
        </w:rPr>
        <w:br/>
        <w:t>I</w:t>
      </w:r>
      <w:r>
        <w:rPr>
          <w:color w:val="000000"/>
        </w:rPr>
        <w:tab/>
        <w:t>1 –1,5 t</w:t>
      </w:r>
      <w:r>
        <w:rPr>
          <w:color w:val="000000"/>
          <w:vertAlign w:val="subscript"/>
        </w:rPr>
        <w:t>g</w:t>
      </w:r>
      <w:r>
        <w:rPr>
          <w:color w:val="000000"/>
        </w:rPr>
        <w:t xml:space="preserve"> = 1 –0,5 t</w:t>
      </w:r>
      <w:r>
        <w:rPr>
          <w:color w:val="000000"/>
          <w:vertAlign w:val="subscript"/>
        </w:rPr>
        <w:t>e</w:t>
      </w:r>
      <w:r>
        <w:rPr>
          <w:color w:val="000000"/>
        </w:rPr>
        <w:t xml:space="preserve"> + 1,5 s</w:t>
      </w:r>
      <w:r>
        <w:rPr>
          <w:color w:val="000000"/>
          <w:vertAlign w:val="subscript"/>
        </w:rPr>
        <w:t>e</w:t>
      </w:r>
      <w:r>
        <w:rPr>
          <w:color w:val="000000"/>
        </w:rPr>
        <w:br/>
      </w:r>
      <w:r>
        <w:rPr>
          <w:color w:val="000000"/>
        </w:rPr>
        <w:br/>
      </w:r>
      <w:bookmarkStart w:id="2" w:name="_Hlk38440315"/>
      <w:r>
        <w:rPr>
          <w:color w:val="000000"/>
        </w:rPr>
        <w:t>Dieses Gleichungssystem besitzt die Lösungen t</w:t>
      </w:r>
      <w:r>
        <w:rPr>
          <w:color w:val="000000"/>
          <w:vertAlign w:val="subscript"/>
        </w:rPr>
        <w:t>g</w:t>
      </w:r>
      <w:r>
        <w:rPr>
          <w:color w:val="000000"/>
        </w:rPr>
        <w:t xml:space="preserve"> = –2; t</w:t>
      </w:r>
      <w:r>
        <w:rPr>
          <w:color w:val="000000"/>
          <w:vertAlign w:val="subscript"/>
        </w:rPr>
        <w:t>e</w:t>
      </w:r>
      <w:r>
        <w:rPr>
          <w:color w:val="000000"/>
        </w:rPr>
        <w:t xml:space="preserve"> = 0, s</w:t>
      </w:r>
      <w:r>
        <w:rPr>
          <w:color w:val="000000"/>
          <w:vertAlign w:val="subscript"/>
        </w:rPr>
        <w:t>e</w:t>
      </w:r>
      <w:r>
        <w:rPr>
          <w:color w:val="000000"/>
        </w:rPr>
        <w:t xml:space="preserve"> = 2. Es gibt also genau eine Lösung und damit haben g und E genau einen Schnittpunkt.</w:t>
      </w:r>
      <w:r>
        <w:rPr>
          <w:color w:val="000000"/>
        </w:rPr>
        <w:br/>
        <w:t>Mit der Gleichung für g kann man S (1</w:t>
      </w:r>
      <w:r w:rsidR="005B5544">
        <w:rPr>
          <w:color w:val="000000"/>
        </w:rPr>
        <w:t>|</w:t>
      </w:r>
      <w:r>
        <w:rPr>
          <w:color w:val="000000"/>
        </w:rPr>
        <w:t>2</w:t>
      </w:r>
      <w:r w:rsidR="005B5544">
        <w:rPr>
          <w:color w:val="000000"/>
        </w:rPr>
        <w:t>|</w:t>
      </w:r>
      <w:r>
        <w:rPr>
          <w:color w:val="000000"/>
        </w:rPr>
        <w:t>4) berechnen.</w:t>
      </w:r>
      <w:r>
        <w:rPr>
          <w:color w:val="000000"/>
        </w:rPr>
        <w:br/>
      </w:r>
    </w:p>
    <w:bookmarkEnd w:id="2"/>
    <w:p w14:paraId="6AFF36B1" w14:textId="77777777" w:rsidR="00FC6DB4" w:rsidRDefault="0027028A" w:rsidP="00FC6DB4">
      <w:pPr>
        <w:numPr>
          <w:ilvl w:val="0"/>
          <w:numId w:val="30"/>
        </w:numPr>
        <w:rPr>
          <w:color w:val="000000"/>
        </w:rPr>
      </w:pPr>
      <w:r>
        <w:rPr>
          <w:color w:val="000000"/>
        </w:rPr>
        <w:t>Ebene E und Gerade h</w:t>
      </w:r>
      <w:r>
        <w:rPr>
          <w:color w:val="000000"/>
        </w:rPr>
        <w:br/>
      </w:r>
      <w:r>
        <w:rPr>
          <w:color w:val="000000"/>
        </w:rPr>
        <w:br/>
        <w:t>E und h werden auf gemeinsame Punkte untersucht.</w:t>
      </w:r>
      <w:r>
        <w:rPr>
          <w:color w:val="000000"/>
        </w:rPr>
        <w:br/>
      </w:r>
      <w:r w:rsidR="002C39EC" w:rsidRPr="002C39EC">
        <w:rPr>
          <w:color w:val="000000"/>
          <w:position w:val="-46"/>
        </w:rPr>
        <w:object w:dxaOrig="3760" w:dyaOrig="1020" w14:anchorId="489D483B">
          <v:shape id="_x0000_i1030" type="#_x0000_t75" style="width:188.25pt;height:51pt" o:ole="">
            <v:imagedata r:id="rId16" o:title=""/>
          </v:shape>
          <o:OLEObject Type="Embed" ProgID="Equation.DSMT4" ShapeID="_x0000_i1030" DrawAspect="Content" ObjectID="_1649066081" r:id="rId17"/>
        </w:object>
      </w:r>
      <w:r>
        <w:rPr>
          <w:color w:val="000000"/>
        </w:rPr>
        <w:br/>
      </w:r>
      <w:r>
        <w:rPr>
          <w:color w:val="000000"/>
        </w:rPr>
        <w:br/>
        <w:t>Daraus erhält man das Gleichungssystem</w:t>
      </w:r>
      <w:r>
        <w:rPr>
          <w:color w:val="000000"/>
        </w:rPr>
        <w:br/>
        <w:t>I</w:t>
      </w:r>
      <w:r>
        <w:rPr>
          <w:color w:val="000000"/>
        </w:rPr>
        <w:tab/>
        <w:t xml:space="preserve">  2 – 1 t</w:t>
      </w:r>
      <w:r>
        <w:rPr>
          <w:color w:val="000000"/>
          <w:vertAlign w:val="subscript"/>
        </w:rPr>
        <w:t>h</w:t>
      </w:r>
      <w:r>
        <w:rPr>
          <w:color w:val="000000"/>
        </w:rPr>
        <w:t xml:space="preserve"> = 1 –0,5 t</w:t>
      </w:r>
      <w:r>
        <w:rPr>
          <w:color w:val="000000"/>
          <w:vertAlign w:val="subscript"/>
        </w:rPr>
        <w:t>e</w:t>
      </w:r>
      <w:r>
        <w:rPr>
          <w:color w:val="000000"/>
        </w:rPr>
        <w:t xml:space="preserve"> +    0 s</w:t>
      </w:r>
      <w:r>
        <w:rPr>
          <w:color w:val="000000"/>
          <w:vertAlign w:val="subscript"/>
        </w:rPr>
        <w:t>e</w:t>
      </w:r>
      <w:r>
        <w:rPr>
          <w:color w:val="000000"/>
        </w:rPr>
        <w:br/>
        <w:t>II</w:t>
      </w:r>
      <w:r>
        <w:rPr>
          <w:color w:val="000000"/>
        </w:rPr>
        <w:tab/>
        <w:t>–1 + 3 t</w:t>
      </w:r>
      <w:r>
        <w:rPr>
          <w:color w:val="000000"/>
          <w:vertAlign w:val="subscript"/>
        </w:rPr>
        <w:t>h</w:t>
      </w:r>
      <w:r>
        <w:rPr>
          <w:color w:val="000000"/>
        </w:rPr>
        <w:t xml:space="preserve"> = 1 +   1 t</w:t>
      </w:r>
      <w:r>
        <w:rPr>
          <w:color w:val="000000"/>
          <w:vertAlign w:val="subscript"/>
        </w:rPr>
        <w:t>e</w:t>
      </w:r>
      <w:r>
        <w:rPr>
          <w:color w:val="000000"/>
        </w:rPr>
        <w:t xml:space="preserve"> + 0,5 s</w:t>
      </w:r>
      <w:r>
        <w:rPr>
          <w:color w:val="000000"/>
          <w:vertAlign w:val="subscript"/>
        </w:rPr>
        <w:t>e</w:t>
      </w:r>
      <w:r>
        <w:rPr>
          <w:color w:val="000000"/>
        </w:rPr>
        <w:br/>
        <w:t>I</w:t>
      </w:r>
      <w:r>
        <w:rPr>
          <w:color w:val="000000"/>
        </w:rPr>
        <w:tab/>
        <w:t xml:space="preserve">  2 + 2 t</w:t>
      </w:r>
      <w:r>
        <w:rPr>
          <w:color w:val="000000"/>
          <w:vertAlign w:val="subscript"/>
        </w:rPr>
        <w:t>h</w:t>
      </w:r>
      <w:r>
        <w:rPr>
          <w:color w:val="000000"/>
        </w:rPr>
        <w:t xml:space="preserve"> = 1 –0,5 t</w:t>
      </w:r>
      <w:r>
        <w:rPr>
          <w:color w:val="000000"/>
          <w:vertAlign w:val="subscript"/>
        </w:rPr>
        <w:t>e</w:t>
      </w:r>
      <w:r>
        <w:rPr>
          <w:color w:val="000000"/>
        </w:rPr>
        <w:t xml:space="preserve"> + 1,5 s</w:t>
      </w:r>
      <w:r>
        <w:rPr>
          <w:color w:val="000000"/>
          <w:vertAlign w:val="subscript"/>
        </w:rPr>
        <w:t>e</w:t>
      </w:r>
      <w:r>
        <w:rPr>
          <w:color w:val="000000"/>
        </w:rPr>
        <w:br/>
      </w:r>
    </w:p>
    <w:p w14:paraId="0C809794" w14:textId="1B962B13" w:rsidR="0027028A" w:rsidRDefault="0027028A" w:rsidP="00FC6DB4">
      <w:pPr>
        <w:ind w:left="360"/>
        <w:rPr>
          <w:color w:val="000000"/>
        </w:rPr>
      </w:pPr>
      <w:r>
        <w:rPr>
          <w:color w:val="000000"/>
        </w:rPr>
        <w:lastRenderedPageBreak/>
        <w:t>Dieses Gleichungssystem besitzt die Lösungen t</w:t>
      </w:r>
      <w:r>
        <w:rPr>
          <w:color w:val="000000"/>
          <w:vertAlign w:val="subscript"/>
        </w:rPr>
        <w:t>e</w:t>
      </w:r>
      <w:r>
        <w:rPr>
          <w:color w:val="000000"/>
        </w:rPr>
        <w:t xml:space="preserve"> = 2 t</w:t>
      </w:r>
      <w:r>
        <w:rPr>
          <w:color w:val="000000"/>
          <w:vertAlign w:val="subscript"/>
        </w:rPr>
        <w:t>h</w:t>
      </w:r>
      <w:r>
        <w:rPr>
          <w:color w:val="000000"/>
        </w:rPr>
        <w:t xml:space="preserve"> –2 und s</w:t>
      </w:r>
      <w:r>
        <w:rPr>
          <w:color w:val="000000"/>
          <w:vertAlign w:val="subscript"/>
        </w:rPr>
        <w:t>e</w:t>
      </w:r>
      <w:r>
        <w:rPr>
          <w:color w:val="000000"/>
        </w:rPr>
        <w:t xml:space="preserve"> = 2 t</w:t>
      </w:r>
      <w:r>
        <w:rPr>
          <w:color w:val="000000"/>
          <w:vertAlign w:val="subscript"/>
        </w:rPr>
        <w:t>h</w:t>
      </w:r>
      <w:r>
        <w:rPr>
          <w:color w:val="000000"/>
        </w:rPr>
        <w:t>. Es gibt also unendlich viele Lösungen. h liegt in der Ebene</w:t>
      </w:r>
      <w:r>
        <w:rPr>
          <w:color w:val="000000"/>
        </w:rPr>
        <w:br/>
      </w:r>
    </w:p>
    <w:p w14:paraId="3C43BA5E" w14:textId="77777777" w:rsidR="0027028A" w:rsidRDefault="0027028A" w:rsidP="0027028A">
      <w:pPr>
        <w:numPr>
          <w:ilvl w:val="0"/>
          <w:numId w:val="30"/>
        </w:numPr>
        <w:rPr>
          <w:color w:val="000000"/>
        </w:rPr>
      </w:pPr>
      <w:r>
        <w:rPr>
          <w:color w:val="000000"/>
        </w:rPr>
        <w:t>Ebene E und Gerade i</w:t>
      </w:r>
      <w:r>
        <w:rPr>
          <w:color w:val="000000"/>
        </w:rPr>
        <w:br/>
      </w:r>
      <w:r>
        <w:rPr>
          <w:color w:val="000000"/>
        </w:rPr>
        <w:br/>
        <w:t>E und i werden auf gemeinsame Punkte untersucht.</w:t>
      </w:r>
      <w:r>
        <w:rPr>
          <w:color w:val="000000"/>
        </w:rPr>
        <w:br/>
      </w:r>
      <w:r w:rsidR="002C39EC" w:rsidRPr="002C39EC">
        <w:rPr>
          <w:color w:val="000000"/>
          <w:position w:val="-46"/>
        </w:rPr>
        <w:object w:dxaOrig="3720" w:dyaOrig="1020" w14:anchorId="54E8E21D">
          <v:shape id="_x0000_i1031" type="#_x0000_t75" style="width:186pt;height:51pt" o:ole="">
            <v:imagedata r:id="rId18" o:title=""/>
          </v:shape>
          <o:OLEObject Type="Embed" ProgID="Equation.DSMT4" ShapeID="_x0000_i1031" DrawAspect="Content" ObjectID="_1649066082" r:id="rId19"/>
        </w:object>
      </w:r>
      <w:r>
        <w:rPr>
          <w:color w:val="000000"/>
        </w:rPr>
        <w:br/>
      </w:r>
      <w:r>
        <w:rPr>
          <w:color w:val="000000"/>
        </w:rPr>
        <w:br/>
        <w:t>Daraus erhält man das Gleichungssystem</w:t>
      </w:r>
      <w:r>
        <w:rPr>
          <w:color w:val="000000"/>
        </w:rPr>
        <w:br/>
        <w:t>I</w:t>
      </w:r>
      <w:r>
        <w:rPr>
          <w:color w:val="000000"/>
        </w:rPr>
        <w:tab/>
        <w:t xml:space="preserve">  2 + 1 t</w:t>
      </w:r>
      <w:r>
        <w:rPr>
          <w:color w:val="000000"/>
          <w:vertAlign w:val="subscript"/>
        </w:rPr>
        <w:t>i</w:t>
      </w:r>
      <w:r>
        <w:rPr>
          <w:color w:val="000000"/>
        </w:rPr>
        <w:t xml:space="preserve"> = 1 –0,5 t</w:t>
      </w:r>
      <w:r>
        <w:rPr>
          <w:color w:val="000000"/>
          <w:vertAlign w:val="subscript"/>
        </w:rPr>
        <w:t>e</w:t>
      </w:r>
      <w:r>
        <w:rPr>
          <w:color w:val="000000"/>
        </w:rPr>
        <w:t xml:space="preserve"> +    0 s</w:t>
      </w:r>
      <w:r>
        <w:rPr>
          <w:color w:val="000000"/>
          <w:vertAlign w:val="subscript"/>
        </w:rPr>
        <w:t>e</w:t>
      </w:r>
      <w:r>
        <w:rPr>
          <w:color w:val="000000"/>
        </w:rPr>
        <w:br/>
        <w:t>II</w:t>
      </w:r>
      <w:r>
        <w:rPr>
          <w:color w:val="000000"/>
        </w:rPr>
        <w:tab/>
        <w:t>–1 – 3 t</w:t>
      </w:r>
      <w:r>
        <w:rPr>
          <w:color w:val="000000"/>
          <w:vertAlign w:val="subscript"/>
        </w:rPr>
        <w:t>i</w:t>
      </w:r>
      <w:r>
        <w:rPr>
          <w:color w:val="000000"/>
        </w:rPr>
        <w:t xml:space="preserve"> = 1 +   1 t</w:t>
      </w:r>
      <w:r>
        <w:rPr>
          <w:color w:val="000000"/>
          <w:vertAlign w:val="subscript"/>
        </w:rPr>
        <w:t>e</w:t>
      </w:r>
      <w:r>
        <w:rPr>
          <w:color w:val="000000"/>
        </w:rPr>
        <w:t xml:space="preserve"> + 0,5 s</w:t>
      </w:r>
      <w:r>
        <w:rPr>
          <w:color w:val="000000"/>
          <w:vertAlign w:val="subscript"/>
        </w:rPr>
        <w:t>e</w:t>
      </w:r>
      <w:r>
        <w:rPr>
          <w:color w:val="000000"/>
        </w:rPr>
        <w:br/>
        <w:t>I</w:t>
      </w:r>
      <w:r>
        <w:rPr>
          <w:color w:val="000000"/>
        </w:rPr>
        <w:tab/>
        <w:t xml:space="preserve">  3 – 2 t</w:t>
      </w:r>
      <w:r>
        <w:rPr>
          <w:color w:val="000000"/>
          <w:vertAlign w:val="subscript"/>
        </w:rPr>
        <w:t>i</w:t>
      </w:r>
      <w:r>
        <w:rPr>
          <w:color w:val="000000"/>
        </w:rPr>
        <w:t xml:space="preserve"> = 1 –0,5 t</w:t>
      </w:r>
      <w:r>
        <w:rPr>
          <w:color w:val="000000"/>
          <w:vertAlign w:val="subscript"/>
        </w:rPr>
        <w:t>e</w:t>
      </w:r>
      <w:r>
        <w:rPr>
          <w:color w:val="000000"/>
        </w:rPr>
        <w:t xml:space="preserve"> + 1,5 s</w:t>
      </w:r>
      <w:r>
        <w:rPr>
          <w:color w:val="000000"/>
          <w:vertAlign w:val="subscript"/>
        </w:rPr>
        <w:t>e</w:t>
      </w:r>
      <w:r>
        <w:rPr>
          <w:color w:val="000000"/>
        </w:rPr>
        <w:br/>
      </w:r>
      <w:r>
        <w:rPr>
          <w:color w:val="000000"/>
        </w:rPr>
        <w:br/>
        <w:t>Dieses Gleichungssystem hat keine Lösung. E und i sind echt parallel.</w:t>
      </w:r>
      <w:r>
        <w:rPr>
          <w:color w:val="000000"/>
        </w:rPr>
        <w:br/>
      </w:r>
    </w:p>
    <w:p w14:paraId="0D518B6F" w14:textId="77777777" w:rsidR="00797321" w:rsidRPr="008C546E" w:rsidRDefault="00B13CD2" w:rsidP="002C39EC">
      <w:pPr>
        <w:rPr>
          <w:color w:val="00B0F0"/>
          <w:sz w:val="20"/>
        </w:rPr>
      </w:pPr>
      <w:r>
        <w:rPr>
          <w:color w:val="000000"/>
        </w:rPr>
        <w:br w:type="column"/>
      </w:r>
      <w:r w:rsidR="002C5586">
        <w:rPr>
          <w:color w:val="00B0F0"/>
          <w:sz w:val="20"/>
        </w:rPr>
        <w:lastRenderedPageBreak/>
        <w:t xml:space="preserve">Universallösung </w:t>
      </w:r>
      <w:r w:rsidR="002C5586" w:rsidRPr="002C5586">
        <w:rPr>
          <w:color w:val="00B0F0"/>
          <w:sz w:val="20"/>
        </w:rPr>
        <w:sym w:font="Wingdings" w:char="F0E0"/>
      </w:r>
      <w:r w:rsidR="002C5586">
        <w:rPr>
          <w:color w:val="00B0F0"/>
          <w:sz w:val="20"/>
        </w:rPr>
        <w:t xml:space="preserve"> g liegt in E</w:t>
      </w:r>
    </w:p>
    <w:p w14:paraId="0C5EC84A" w14:textId="77777777" w:rsidR="00797321" w:rsidRDefault="00797321" w:rsidP="00797321">
      <w:pPr>
        <w:jc w:val="both"/>
        <w:rPr>
          <w:color w:val="000000"/>
          <w:sz w:val="20"/>
        </w:rPr>
      </w:pPr>
    </w:p>
    <w:p w14:paraId="2B3683BE" w14:textId="77777777" w:rsidR="00797321" w:rsidRDefault="00797321" w:rsidP="00797321">
      <w:pPr>
        <w:jc w:val="both"/>
        <w:rPr>
          <w:color w:val="000000"/>
          <w:sz w:val="20"/>
        </w:rPr>
      </w:pPr>
    </w:p>
    <w:p w14:paraId="6568E717" w14:textId="77777777" w:rsidR="00797321" w:rsidRDefault="00797321" w:rsidP="00797321">
      <w:pPr>
        <w:jc w:val="both"/>
        <w:rPr>
          <w:color w:val="000000"/>
          <w:sz w:val="20"/>
        </w:rPr>
      </w:pPr>
    </w:p>
    <w:p w14:paraId="047639BF" w14:textId="77777777" w:rsidR="00797321" w:rsidRDefault="002C5586" w:rsidP="002C5586">
      <w:pPr>
        <w:rPr>
          <w:color w:val="00B0F0"/>
          <w:sz w:val="20"/>
        </w:rPr>
      </w:pPr>
      <w:r>
        <w:rPr>
          <w:color w:val="00B0F0"/>
          <w:sz w:val="20"/>
        </w:rPr>
        <w:t xml:space="preserve">keine Lösung </w:t>
      </w:r>
      <w:r w:rsidRPr="002C5586">
        <w:rPr>
          <w:color w:val="00B0F0"/>
          <w:sz w:val="20"/>
        </w:rPr>
        <w:sym w:font="Wingdings" w:char="F0E0"/>
      </w:r>
      <w:r>
        <w:rPr>
          <w:color w:val="00B0F0"/>
          <w:sz w:val="20"/>
        </w:rPr>
        <w:t xml:space="preserve"> parallel</w:t>
      </w:r>
    </w:p>
    <w:p w14:paraId="46920670" w14:textId="77777777" w:rsidR="00797321" w:rsidRDefault="00797321" w:rsidP="00797321">
      <w:pPr>
        <w:jc w:val="both"/>
        <w:rPr>
          <w:color w:val="000000"/>
          <w:sz w:val="20"/>
        </w:rPr>
      </w:pPr>
    </w:p>
    <w:bookmarkEnd w:id="1"/>
    <w:p w14:paraId="6B0DDD69" w14:textId="77777777" w:rsidR="00797321" w:rsidRPr="002866D3" w:rsidRDefault="00797321" w:rsidP="00043309">
      <w:pPr>
        <w:jc w:val="both"/>
        <w:rPr>
          <w:sz w:val="20"/>
        </w:rPr>
      </w:pPr>
    </w:p>
    <w:p w14:paraId="0DF40679" w14:textId="4466833B" w:rsidR="008C546E" w:rsidRDefault="005E716C" w:rsidP="003A6F17">
      <w:pPr>
        <w:jc w:val="both"/>
        <w:rPr>
          <w:color w:val="000000"/>
          <w:sz w:val="20"/>
        </w:rPr>
      </w:pPr>
      <w:r>
        <w:rPr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53754D8" wp14:editId="4F85359C">
                <wp:simplePos x="0" y="0"/>
                <wp:positionH relativeFrom="column">
                  <wp:posOffset>-67310</wp:posOffset>
                </wp:positionH>
                <wp:positionV relativeFrom="paragraph">
                  <wp:posOffset>92075</wp:posOffset>
                </wp:positionV>
                <wp:extent cx="1440180" cy="803910"/>
                <wp:effectExtent l="8255" t="5715" r="8890" b="9525"/>
                <wp:wrapNone/>
                <wp:docPr id="1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0180" cy="803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BEA1EF" w14:textId="77777777" w:rsidR="000B7C4B" w:rsidRDefault="00E83B49" w:rsidP="002C39EC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 xml:space="preserve">Ü: </w:t>
                            </w:r>
                            <w:r w:rsidR="002C39EC">
                              <w:rPr>
                                <w:sz w:val="20"/>
                              </w:rPr>
                              <w:t>ohne</w:t>
                            </w:r>
                          </w:p>
                          <w:p w14:paraId="4A5721E5" w14:textId="77777777" w:rsidR="000B7C4B" w:rsidRDefault="000B7C4B" w:rsidP="00797321">
                            <w:pPr>
                              <w:rPr>
                                <w:sz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53754D8" id="_x0000_t202" coordsize="21600,21600" o:spt="202" path="m,l,21600r21600,l21600,xe">
                <v:stroke joinstyle="miter"/>
                <v:path gradientshapeok="t" o:connecttype="rect"/>
              </v:shapetype>
              <v:shape id="Text Box 27" o:spid="_x0000_s1026" type="#_x0000_t202" style="position:absolute;left:0;text-align:left;margin-left:-5.3pt;margin-top:7.25pt;width:113.4pt;height:63.3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">
                <v:textbox>
                  <w:txbxContent>
                    <w:p w14:paraId="36BEA1EF" w14:textId="77777777" w:rsidR="000B7C4B" w:rsidRDefault="00E83B49" w:rsidP="002C39EC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 xml:space="preserve">Ü: </w:t>
                      </w:r>
                      <w:r w:rsidR="002C39EC">
                        <w:rPr>
                          <w:sz w:val="20"/>
                        </w:rPr>
                        <w:t>ohne</w:t>
                      </w:r>
                    </w:p>
                    <w:p w14:paraId="4A5721E5" w14:textId="77777777" w:rsidR="000B7C4B" w:rsidRDefault="000B7C4B" w:rsidP="00797321">
                      <w:pPr>
                        <w:rPr>
                          <w:sz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65A91736" w14:textId="77777777" w:rsidR="008C546E" w:rsidRDefault="008C546E" w:rsidP="003A6F17">
      <w:pPr>
        <w:jc w:val="both"/>
        <w:rPr>
          <w:color w:val="000000"/>
          <w:sz w:val="20"/>
        </w:rPr>
      </w:pPr>
    </w:p>
    <w:p w14:paraId="22EC68DB" w14:textId="77777777" w:rsidR="008C546E" w:rsidRDefault="008C546E" w:rsidP="003A6F17">
      <w:pPr>
        <w:jc w:val="both"/>
        <w:rPr>
          <w:color w:val="000000"/>
          <w:sz w:val="20"/>
        </w:rPr>
      </w:pPr>
    </w:p>
    <w:p w14:paraId="627F6529" w14:textId="77777777" w:rsidR="008C546E" w:rsidRDefault="008C546E" w:rsidP="003A6F17">
      <w:pPr>
        <w:jc w:val="both"/>
        <w:rPr>
          <w:color w:val="000000"/>
          <w:sz w:val="20"/>
        </w:rPr>
      </w:pPr>
    </w:p>
    <w:p w14:paraId="4C58BA4C" w14:textId="77777777" w:rsidR="008C546E" w:rsidRDefault="008C546E" w:rsidP="003A6F17">
      <w:pPr>
        <w:jc w:val="both"/>
        <w:rPr>
          <w:color w:val="000000"/>
          <w:sz w:val="20"/>
        </w:rPr>
      </w:pPr>
    </w:p>
    <w:p w14:paraId="02EFDEBD" w14:textId="77777777" w:rsidR="00E83B49" w:rsidRDefault="00E83B49" w:rsidP="003A6F17">
      <w:pPr>
        <w:jc w:val="both"/>
        <w:rPr>
          <w:color w:val="000000"/>
          <w:sz w:val="20"/>
        </w:rPr>
      </w:pPr>
    </w:p>
    <w:p w14:paraId="4740A611" w14:textId="77777777" w:rsidR="00E83B49" w:rsidRDefault="00E83B49" w:rsidP="003A6F17">
      <w:pPr>
        <w:jc w:val="both"/>
        <w:rPr>
          <w:color w:val="000000"/>
          <w:sz w:val="20"/>
        </w:rPr>
      </w:pPr>
    </w:p>
    <w:p w14:paraId="162FB6DE" w14:textId="77777777" w:rsidR="00E83B49" w:rsidRDefault="00E83B49" w:rsidP="003A6F17">
      <w:pPr>
        <w:jc w:val="both"/>
        <w:rPr>
          <w:color w:val="000000"/>
          <w:sz w:val="20"/>
        </w:rPr>
      </w:pPr>
    </w:p>
    <w:p w14:paraId="3F872137" w14:textId="77777777" w:rsidR="00E83B49" w:rsidRDefault="00E83B49" w:rsidP="003A6F17">
      <w:pPr>
        <w:jc w:val="both"/>
        <w:rPr>
          <w:color w:val="000000"/>
          <w:sz w:val="20"/>
        </w:rPr>
      </w:pPr>
    </w:p>
    <w:sectPr w:rsidR="00E83B49" w:rsidSect="00FC6DB4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751E77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094A001D"/>
    <w:multiLevelType w:val="hybridMultilevel"/>
    <w:tmpl w:val="1D1AF5E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0BFD18D3"/>
    <w:multiLevelType w:val="hybridMultilevel"/>
    <w:tmpl w:val="22E4F5E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02977FC"/>
    <w:multiLevelType w:val="hybridMultilevel"/>
    <w:tmpl w:val="D6922570"/>
    <w:lvl w:ilvl="0" w:tplc="AFDCFBD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b w:val="0"/>
        <w:color w:val="auto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0" w15:restartNumberingAfterBreak="0">
    <w:nsid w:val="388B70AA"/>
    <w:multiLevelType w:val="hybridMultilevel"/>
    <w:tmpl w:val="75FE36A8"/>
    <w:lvl w:ilvl="0" w:tplc="41F82D4A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889A257C">
      <w:numFmt w:val="bullet"/>
      <w:lvlText w:val=""/>
      <w:lvlJc w:val="left"/>
      <w:pPr>
        <w:tabs>
          <w:tab w:val="num" w:pos="720"/>
        </w:tabs>
        <w:ind w:left="1077" w:hanging="357"/>
      </w:pPr>
      <w:rPr>
        <w:rFonts w:ascii="Wingdings" w:hAnsi="Wingdings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3B8519D1"/>
    <w:multiLevelType w:val="hybridMultilevel"/>
    <w:tmpl w:val="8C3A0168"/>
    <w:lvl w:ilvl="0" w:tplc="A3928A28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E336F63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421F71DB"/>
    <w:multiLevelType w:val="hybridMultilevel"/>
    <w:tmpl w:val="82DA77B0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3960FD6"/>
    <w:multiLevelType w:val="hybridMultilevel"/>
    <w:tmpl w:val="38FA524C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5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" w15:restartNumberingAfterBreak="0">
    <w:nsid w:val="59F71377"/>
    <w:multiLevelType w:val="hybridMultilevel"/>
    <w:tmpl w:val="EDE2B9E4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7" w15:restartNumberingAfterBreak="0">
    <w:nsid w:val="5C600B6F"/>
    <w:multiLevelType w:val="hybridMultilevel"/>
    <w:tmpl w:val="8F60E382"/>
    <w:lvl w:ilvl="0" w:tplc="04070015">
      <w:start w:val="1"/>
      <w:numFmt w:val="decimal"/>
      <w:lvlText w:val="(%1)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C0D4E3C"/>
    <w:multiLevelType w:val="hybridMultilevel"/>
    <w:tmpl w:val="1D76BCD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9"/>
  </w:num>
  <w:num w:numId="2">
    <w:abstractNumId w:val="28"/>
  </w:num>
  <w:num w:numId="3">
    <w:abstractNumId w:val="15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5"/>
  </w:num>
  <w:num w:numId="15">
    <w:abstractNumId w:val="11"/>
  </w:num>
  <w:num w:numId="16">
    <w:abstractNumId w:val="14"/>
  </w:num>
  <w:num w:numId="17">
    <w:abstractNumId w:val="16"/>
  </w:num>
  <w:num w:numId="18">
    <w:abstractNumId w:val="18"/>
  </w:num>
  <w:num w:numId="19">
    <w:abstractNumId w:val="23"/>
  </w:num>
  <w:num w:numId="20">
    <w:abstractNumId w:val="29"/>
  </w:num>
  <w:num w:numId="21">
    <w:abstractNumId w:val="17"/>
  </w:num>
  <w:num w:numId="22">
    <w:abstractNumId w:val="12"/>
  </w:num>
  <w:num w:numId="23">
    <w:abstractNumId w:val="21"/>
  </w:num>
  <w:num w:numId="24">
    <w:abstractNumId w:val="13"/>
  </w:num>
  <w:num w:numId="25">
    <w:abstractNumId w:val="10"/>
  </w:num>
  <w:num w:numId="26">
    <w:abstractNumId w:val="27"/>
  </w:num>
  <w:num w:numId="27">
    <w:abstractNumId w:val="22"/>
  </w:num>
  <w:num w:numId="28">
    <w:abstractNumId w:val="20"/>
  </w:num>
  <w:num w:numId="29">
    <w:abstractNumId w:val="26"/>
  </w:num>
  <w:num w:numId="30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1C9D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0FD"/>
    <w:rsid w:val="000351AA"/>
    <w:rsid w:val="00035D6B"/>
    <w:rsid w:val="00037687"/>
    <w:rsid w:val="0003784D"/>
    <w:rsid w:val="00037A60"/>
    <w:rsid w:val="000401C3"/>
    <w:rsid w:val="00040386"/>
    <w:rsid w:val="00040D8C"/>
    <w:rsid w:val="00042D4E"/>
    <w:rsid w:val="00042DE3"/>
    <w:rsid w:val="00043309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6410D"/>
    <w:rsid w:val="000646F4"/>
    <w:rsid w:val="000663D4"/>
    <w:rsid w:val="00067059"/>
    <w:rsid w:val="00071431"/>
    <w:rsid w:val="000714AD"/>
    <w:rsid w:val="00071552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9E8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B2124"/>
    <w:rsid w:val="000B38F7"/>
    <w:rsid w:val="000B7C4B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1A18"/>
    <w:rsid w:val="00102AC7"/>
    <w:rsid w:val="001032A9"/>
    <w:rsid w:val="00103379"/>
    <w:rsid w:val="00103D32"/>
    <w:rsid w:val="00104A58"/>
    <w:rsid w:val="00104D33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1BD0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284A"/>
    <w:rsid w:val="001633F9"/>
    <w:rsid w:val="001638B9"/>
    <w:rsid w:val="001646ED"/>
    <w:rsid w:val="001669E3"/>
    <w:rsid w:val="00170556"/>
    <w:rsid w:val="0017092E"/>
    <w:rsid w:val="00171588"/>
    <w:rsid w:val="00172DF6"/>
    <w:rsid w:val="001748BF"/>
    <w:rsid w:val="00175A1F"/>
    <w:rsid w:val="001842D4"/>
    <w:rsid w:val="00191033"/>
    <w:rsid w:val="00192202"/>
    <w:rsid w:val="0019228C"/>
    <w:rsid w:val="00192C21"/>
    <w:rsid w:val="00193715"/>
    <w:rsid w:val="00194B05"/>
    <w:rsid w:val="001953A9"/>
    <w:rsid w:val="0019566A"/>
    <w:rsid w:val="00195A56"/>
    <w:rsid w:val="00197B79"/>
    <w:rsid w:val="00197FE3"/>
    <w:rsid w:val="001A0CEB"/>
    <w:rsid w:val="001A0D21"/>
    <w:rsid w:val="001A195A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CD5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028A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6D3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9EC"/>
    <w:rsid w:val="002C3F99"/>
    <w:rsid w:val="002C4339"/>
    <w:rsid w:val="002C5586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352F3"/>
    <w:rsid w:val="0034210C"/>
    <w:rsid w:val="0034271A"/>
    <w:rsid w:val="00344A31"/>
    <w:rsid w:val="00346D3C"/>
    <w:rsid w:val="003557FC"/>
    <w:rsid w:val="00355FF0"/>
    <w:rsid w:val="0035684C"/>
    <w:rsid w:val="00356F69"/>
    <w:rsid w:val="0036083E"/>
    <w:rsid w:val="00361027"/>
    <w:rsid w:val="00361888"/>
    <w:rsid w:val="00361931"/>
    <w:rsid w:val="00361ACE"/>
    <w:rsid w:val="00362127"/>
    <w:rsid w:val="00362C12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F61"/>
    <w:rsid w:val="00373325"/>
    <w:rsid w:val="00373D7F"/>
    <w:rsid w:val="00374780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F17"/>
    <w:rsid w:val="003A795F"/>
    <w:rsid w:val="003B097D"/>
    <w:rsid w:val="003B115A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45FD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3BE"/>
    <w:rsid w:val="00412AC0"/>
    <w:rsid w:val="00414065"/>
    <w:rsid w:val="00415646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268E9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B7E"/>
    <w:rsid w:val="00446C08"/>
    <w:rsid w:val="00446CC9"/>
    <w:rsid w:val="0044762D"/>
    <w:rsid w:val="00447C8F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A7F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C94"/>
    <w:rsid w:val="004A0CEE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07A6"/>
    <w:rsid w:val="004F15B2"/>
    <w:rsid w:val="004F23CE"/>
    <w:rsid w:val="004F308A"/>
    <w:rsid w:val="004F40A7"/>
    <w:rsid w:val="004F4CBF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B09"/>
    <w:rsid w:val="00593D70"/>
    <w:rsid w:val="00594055"/>
    <w:rsid w:val="005954D0"/>
    <w:rsid w:val="005A03BF"/>
    <w:rsid w:val="005A0EBF"/>
    <w:rsid w:val="005A17BE"/>
    <w:rsid w:val="005A36D4"/>
    <w:rsid w:val="005A7194"/>
    <w:rsid w:val="005A7805"/>
    <w:rsid w:val="005B0A43"/>
    <w:rsid w:val="005B102F"/>
    <w:rsid w:val="005B15DE"/>
    <w:rsid w:val="005B3A16"/>
    <w:rsid w:val="005B4D11"/>
    <w:rsid w:val="005B5544"/>
    <w:rsid w:val="005B6BE2"/>
    <w:rsid w:val="005B6BEB"/>
    <w:rsid w:val="005B70B8"/>
    <w:rsid w:val="005B7759"/>
    <w:rsid w:val="005C587C"/>
    <w:rsid w:val="005C6291"/>
    <w:rsid w:val="005C6D6C"/>
    <w:rsid w:val="005D0E18"/>
    <w:rsid w:val="005D296C"/>
    <w:rsid w:val="005D2D7F"/>
    <w:rsid w:val="005D5EE1"/>
    <w:rsid w:val="005D6266"/>
    <w:rsid w:val="005D7DFA"/>
    <w:rsid w:val="005E33B4"/>
    <w:rsid w:val="005E4182"/>
    <w:rsid w:val="005E5D29"/>
    <w:rsid w:val="005E716C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2B17"/>
    <w:rsid w:val="00603007"/>
    <w:rsid w:val="00603653"/>
    <w:rsid w:val="006047E5"/>
    <w:rsid w:val="006059FB"/>
    <w:rsid w:val="0061294C"/>
    <w:rsid w:val="00612DCE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50A"/>
    <w:rsid w:val="0063480F"/>
    <w:rsid w:val="006348FB"/>
    <w:rsid w:val="00634EB4"/>
    <w:rsid w:val="0063588B"/>
    <w:rsid w:val="0063599E"/>
    <w:rsid w:val="006405FC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A15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7E1D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3A0A"/>
    <w:rsid w:val="0075469B"/>
    <w:rsid w:val="00754B1A"/>
    <w:rsid w:val="007565A4"/>
    <w:rsid w:val="007566AD"/>
    <w:rsid w:val="00761269"/>
    <w:rsid w:val="007615CB"/>
    <w:rsid w:val="00761865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591"/>
    <w:rsid w:val="00770718"/>
    <w:rsid w:val="00770A67"/>
    <w:rsid w:val="00771432"/>
    <w:rsid w:val="007727F4"/>
    <w:rsid w:val="0077350E"/>
    <w:rsid w:val="00774D36"/>
    <w:rsid w:val="007768F1"/>
    <w:rsid w:val="007800D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97321"/>
    <w:rsid w:val="007A060A"/>
    <w:rsid w:val="007A098A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37162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2BBB"/>
    <w:rsid w:val="00884D96"/>
    <w:rsid w:val="00885C5E"/>
    <w:rsid w:val="00887BA4"/>
    <w:rsid w:val="00892293"/>
    <w:rsid w:val="0089307D"/>
    <w:rsid w:val="00894556"/>
    <w:rsid w:val="0089747E"/>
    <w:rsid w:val="00897AC9"/>
    <w:rsid w:val="008A1FF8"/>
    <w:rsid w:val="008A2BC3"/>
    <w:rsid w:val="008A2BF9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46E"/>
    <w:rsid w:val="008C5E2D"/>
    <w:rsid w:val="008D0FCB"/>
    <w:rsid w:val="008D19B6"/>
    <w:rsid w:val="008D3133"/>
    <w:rsid w:val="008D51CF"/>
    <w:rsid w:val="008D59A6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E7D6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858"/>
    <w:rsid w:val="00912B2E"/>
    <w:rsid w:val="0091320F"/>
    <w:rsid w:val="00916736"/>
    <w:rsid w:val="009168F7"/>
    <w:rsid w:val="0091706C"/>
    <w:rsid w:val="00921482"/>
    <w:rsid w:val="009216FE"/>
    <w:rsid w:val="0092178A"/>
    <w:rsid w:val="00921C22"/>
    <w:rsid w:val="0092276F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47762"/>
    <w:rsid w:val="00950BA6"/>
    <w:rsid w:val="0095227A"/>
    <w:rsid w:val="009523F5"/>
    <w:rsid w:val="00953091"/>
    <w:rsid w:val="00953525"/>
    <w:rsid w:val="0095388B"/>
    <w:rsid w:val="00955473"/>
    <w:rsid w:val="009566E0"/>
    <w:rsid w:val="00956C68"/>
    <w:rsid w:val="009574B2"/>
    <w:rsid w:val="009601A5"/>
    <w:rsid w:val="009618CB"/>
    <w:rsid w:val="00961B0C"/>
    <w:rsid w:val="00961DB3"/>
    <w:rsid w:val="0096249D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625"/>
    <w:rsid w:val="00980B28"/>
    <w:rsid w:val="00981309"/>
    <w:rsid w:val="00982EF5"/>
    <w:rsid w:val="00983661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1C9"/>
    <w:rsid w:val="00A125B3"/>
    <w:rsid w:val="00A13425"/>
    <w:rsid w:val="00A1375A"/>
    <w:rsid w:val="00A15271"/>
    <w:rsid w:val="00A1629D"/>
    <w:rsid w:val="00A16338"/>
    <w:rsid w:val="00A16B12"/>
    <w:rsid w:val="00A20B85"/>
    <w:rsid w:val="00A22647"/>
    <w:rsid w:val="00A22E2D"/>
    <w:rsid w:val="00A24002"/>
    <w:rsid w:val="00A24441"/>
    <w:rsid w:val="00A27BEE"/>
    <w:rsid w:val="00A31825"/>
    <w:rsid w:val="00A32913"/>
    <w:rsid w:val="00A32BFD"/>
    <w:rsid w:val="00A33810"/>
    <w:rsid w:val="00A349C4"/>
    <w:rsid w:val="00A34E58"/>
    <w:rsid w:val="00A35345"/>
    <w:rsid w:val="00A3584A"/>
    <w:rsid w:val="00A40941"/>
    <w:rsid w:val="00A41889"/>
    <w:rsid w:val="00A43EE2"/>
    <w:rsid w:val="00A462A3"/>
    <w:rsid w:val="00A469A9"/>
    <w:rsid w:val="00A46F3D"/>
    <w:rsid w:val="00A4715E"/>
    <w:rsid w:val="00A51873"/>
    <w:rsid w:val="00A53B65"/>
    <w:rsid w:val="00A54A18"/>
    <w:rsid w:val="00A55327"/>
    <w:rsid w:val="00A55411"/>
    <w:rsid w:val="00A569D0"/>
    <w:rsid w:val="00A56C85"/>
    <w:rsid w:val="00A604C2"/>
    <w:rsid w:val="00A60FC2"/>
    <w:rsid w:val="00A62321"/>
    <w:rsid w:val="00A62387"/>
    <w:rsid w:val="00A63564"/>
    <w:rsid w:val="00A63D1E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3832"/>
    <w:rsid w:val="00AF4644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3CD2"/>
    <w:rsid w:val="00B14373"/>
    <w:rsid w:val="00B1485B"/>
    <w:rsid w:val="00B15602"/>
    <w:rsid w:val="00B1737D"/>
    <w:rsid w:val="00B205B7"/>
    <w:rsid w:val="00B20DFC"/>
    <w:rsid w:val="00B22819"/>
    <w:rsid w:val="00B24083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4CB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69C7"/>
    <w:rsid w:val="00C56B42"/>
    <w:rsid w:val="00C572D7"/>
    <w:rsid w:val="00C57351"/>
    <w:rsid w:val="00C60203"/>
    <w:rsid w:val="00C61A8E"/>
    <w:rsid w:val="00C62B94"/>
    <w:rsid w:val="00C62D95"/>
    <w:rsid w:val="00C646D1"/>
    <w:rsid w:val="00C65AF1"/>
    <w:rsid w:val="00C71173"/>
    <w:rsid w:val="00C713FD"/>
    <w:rsid w:val="00C7191C"/>
    <w:rsid w:val="00C723EB"/>
    <w:rsid w:val="00C7263C"/>
    <w:rsid w:val="00C76FBB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AC9"/>
    <w:rsid w:val="00CB1FC1"/>
    <w:rsid w:val="00CB3DDE"/>
    <w:rsid w:val="00CB5622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471C"/>
    <w:rsid w:val="00CD59DC"/>
    <w:rsid w:val="00CD5FF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1E1B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B32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4708"/>
    <w:rsid w:val="00DF5480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1F48"/>
    <w:rsid w:val="00E1386A"/>
    <w:rsid w:val="00E13BFF"/>
    <w:rsid w:val="00E145DF"/>
    <w:rsid w:val="00E1507E"/>
    <w:rsid w:val="00E17512"/>
    <w:rsid w:val="00E179DA"/>
    <w:rsid w:val="00E2059B"/>
    <w:rsid w:val="00E21627"/>
    <w:rsid w:val="00E2292E"/>
    <w:rsid w:val="00E22CEC"/>
    <w:rsid w:val="00E23523"/>
    <w:rsid w:val="00E253E1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1822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3B49"/>
    <w:rsid w:val="00E8631F"/>
    <w:rsid w:val="00E87F7C"/>
    <w:rsid w:val="00E907C3"/>
    <w:rsid w:val="00E90C6A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62FA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07E2"/>
    <w:rsid w:val="00F71162"/>
    <w:rsid w:val="00F721E2"/>
    <w:rsid w:val="00F7319B"/>
    <w:rsid w:val="00F74229"/>
    <w:rsid w:val="00F74351"/>
    <w:rsid w:val="00F74C3C"/>
    <w:rsid w:val="00F76D4D"/>
    <w:rsid w:val="00F77733"/>
    <w:rsid w:val="00F777D2"/>
    <w:rsid w:val="00F83437"/>
    <w:rsid w:val="00F845C9"/>
    <w:rsid w:val="00F849C8"/>
    <w:rsid w:val="00F85591"/>
    <w:rsid w:val="00F85D03"/>
    <w:rsid w:val="00F8772B"/>
    <w:rsid w:val="00F906A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C6DB4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E504F14"/>
  <w15:docId w15:val="{7BEF8D88-05F7-450F-B888-42693B5401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DF5480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2C39EC"/>
    <w:pPr>
      <w:keepNext/>
      <w:outlineLvl w:val="2"/>
    </w:pPr>
    <w:rPr>
      <w:b/>
      <w:i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DF5480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2C39EC"/>
    <w:rPr>
      <w:rFonts w:eastAsia="Times New Roman" w:cs="Times New Roman"/>
      <w:b/>
      <w:i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983661"/>
    <w:pPr>
      <w:tabs>
        <w:tab w:val="left" w:pos="3261"/>
        <w:tab w:val="left" w:pos="5670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071552"/>
    <w:pPr>
      <w:ind w:left="567" w:hanging="567"/>
      <w:jc w:val="both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071552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983661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EE62FA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EE62FA"/>
    <w:rPr>
      <w:rFonts w:eastAsia="Times New Roman" w:cs="Times New Roman"/>
      <w:b/>
      <w:color w:val="FF0000"/>
      <w:szCs w:val="20"/>
      <w:lang w:eastAsia="de-DE"/>
    </w:rPr>
  </w:style>
  <w:style w:type="table" w:styleId="Tabellenraster">
    <w:name w:val="Table Grid"/>
    <w:basedOn w:val="NormaleTabelle"/>
    <w:uiPriority w:val="59"/>
    <w:rsid w:val="009566E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CFD742D-410C-4765-A1B3-0EABA106FE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10</Words>
  <Characters>1326</Characters>
  <Application>Microsoft Office Word</Application>
  <DocSecurity>0</DocSecurity>
  <Lines>11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53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20-04-22T11:07:00Z</dcterms:created>
  <dcterms:modified xsi:type="dcterms:W3CDTF">2020-04-22T1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